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844" autoAdjust="0"/>
    <p:restoredTop sz="94660"/>
  </p:normalViewPr>
  <p:slideViewPr>
    <p:cSldViewPr snapToGrid="0">
      <p:cViewPr varScale="1">
        <p:scale>
          <a:sx n="70" d="100"/>
          <a:sy n="70" d="100"/>
        </p:scale>
        <p:origin x="84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00008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92257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6776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7494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0723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16953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12598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56429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53017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44565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9333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75D60C-CAEC-4F1B-A02C-9B7F55EE651F}" type="datetimeFigureOut">
              <a:rPr lang="fr-FR" smtClean="0"/>
              <a:t>22/12/20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B949BE-2A0F-4CE6-B94F-2ECEF3FBBFE7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30946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04" y="108836"/>
            <a:ext cx="6191447" cy="409682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5312" y="108836"/>
            <a:ext cx="6191447" cy="40968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320040"/>
            <a:ext cx="1197864" cy="3639312"/>
          </a:xfrm>
          <a:prstGeom prst="rect">
            <a:avLst/>
          </a:prstGeom>
          <a:solidFill>
            <a:srgbClr val="5B9BD5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4687824" y="768096"/>
            <a:ext cx="1197864" cy="3190364"/>
          </a:xfrm>
          <a:prstGeom prst="rect">
            <a:avLst/>
          </a:prstGeom>
          <a:solidFill>
            <a:srgbClr val="5B9BD5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6452616" y="320040"/>
            <a:ext cx="2438759" cy="3639312"/>
          </a:xfrm>
          <a:prstGeom prst="rect">
            <a:avLst/>
          </a:prstGeom>
          <a:solidFill>
            <a:srgbClr val="5B9BD5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2606245" y="237744"/>
            <a:ext cx="132549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 dirty="0"/>
              <a:t>u</a:t>
            </a:r>
            <a:r>
              <a:rPr lang="fr-FR" sz="2000" dirty="0" smtClean="0"/>
              <a:t>se case a)</a:t>
            </a:r>
            <a:endParaRPr lang="fr-FR" sz="2000" dirty="0"/>
          </a:p>
        </p:txBody>
      </p:sp>
      <p:sp>
        <p:nvSpPr>
          <p:cNvPr id="11" name="ZoneTexte 10"/>
          <p:cNvSpPr txBox="1"/>
          <p:nvPr/>
        </p:nvSpPr>
        <p:spPr>
          <a:xfrm>
            <a:off x="9155642" y="237744"/>
            <a:ext cx="133671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 dirty="0"/>
              <a:t>u</a:t>
            </a:r>
            <a:r>
              <a:rPr lang="fr-FR" sz="2000" dirty="0" smtClean="0"/>
              <a:t>se case b)</a:t>
            </a:r>
            <a:endParaRPr lang="fr-FR" sz="2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955962" y="4005609"/>
            <a:ext cx="31931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fr-F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987750" y="4005609"/>
            <a:ext cx="31931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fr-F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Connecteur droit 14"/>
          <p:cNvCxnSpPr/>
          <p:nvPr/>
        </p:nvCxnSpPr>
        <p:spPr>
          <a:xfrm>
            <a:off x="283464" y="3538728"/>
            <a:ext cx="5602224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2453208" y="3218171"/>
            <a:ext cx="1547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chemeClr val="accent6">
                    <a:lumMod val="50000"/>
                  </a:schemeClr>
                </a:solidFill>
              </a:rPr>
              <a:t>g</a:t>
            </a:r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</a:rPr>
              <a:t>eometric mean</a:t>
            </a:r>
            <a:endParaRPr lang="fr-FR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 rot="5400000">
            <a:off x="8897354" y="2994644"/>
            <a:ext cx="1194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</a:rPr>
              <a:t>minimum -&gt;</a:t>
            </a:r>
            <a:endParaRPr lang="fr-FR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9" name="Connecteur droit avec flèche 18"/>
          <p:cNvCxnSpPr/>
          <p:nvPr/>
        </p:nvCxnSpPr>
        <p:spPr>
          <a:xfrm flipV="1">
            <a:off x="457200" y="319464"/>
            <a:ext cx="1197864" cy="0"/>
          </a:xfrm>
          <a:prstGeom prst="straightConnector1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038344" y="374904"/>
            <a:ext cx="838200" cy="3749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avec flèche 22"/>
          <p:cNvCxnSpPr/>
          <p:nvPr/>
        </p:nvCxnSpPr>
        <p:spPr>
          <a:xfrm flipV="1">
            <a:off x="4678680" y="773616"/>
            <a:ext cx="1197864" cy="0"/>
          </a:xfrm>
          <a:prstGeom prst="straightConnector1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>
            <a:off x="6452616" y="319464"/>
            <a:ext cx="2438759" cy="0"/>
          </a:xfrm>
          <a:prstGeom prst="straightConnector1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90266"/>
              </p:ext>
            </p:extLst>
          </p:nvPr>
        </p:nvGraphicFramePr>
        <p:xfrm>
          <a:off x="891286" y="-49657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286" y="-49657"/>
                        <a:ext cx="2952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41665"/>
              </p:ext>
            </p:extLst>
          </p:nvPr>
        </p:nvGraphicFramePr>
        <p:xfrm>
          <a:off x="5155184" y="385763"/>
          <a:ext cx="320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27" name="Obje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184" y="385763"/>
                        <a:ext cx="320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31218"/>
              </p:ext>
            </p:extLst>
          </p:nvPr>
        </p:nvGraphicFramePr>
        <p:xfrm>
          <a:off x="7550722" y="27495"/>
          <a:ext cx="246062" cy="28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27" name="Obje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0722" y="27495"/>
                        <a:ext cx="246062" cy="28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82179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14</Words>
  <Application>Microsoft Office PowerPoint</Application>
  <PresentationFormat>Grand écran</PresentationFormat>
  <Paragraphs>6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Thème Office</vt:lpstr>
      <vt:lpstr>Equation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rco Congedo</dc:creator>
  <cp:lastModifiedBy>Marco Congedo</cp:lastModifiedBy>
  <cp:revision>6</cp:revision>
  <dcterms:created xsi:type="dcterms:W3CDTF">2019-12-21T13:31:14Z</dcterms:created>
  <dcterms:modified xsi:type="dcterms:W3CDTF">2019-12-22T09:59:09Z</dcterms:modified>
</cp:coreProperties>
</file>